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B73EC8" w14:textId="6FDD0EB0" w:rsidR="00A9668B" w:rsidRPr="00FC725F" w:rsidRDefault="00C4242A">
      <w:pPr>
        <w:rPr>
          <w:b/>
          <w:sz w:val="36"/>
          <w:szCs w:val="36"/>
        </w:rPr>
      </w:pPr>
      <w:r>
        <w:rPr>
          <w:b/>
          <w:sz w:val="36"/>
          <w:szCs w:val="36"/>
          <w:u w:val="single"/>
        </w:rPr>
        <w:t>Unit 5</w:t>
      </w:r>
      <w:r w:rsidR="00FC725F" w:rsidRPr="00FC725F">
        <w:rPr>
          <w:b/>
          <w:sz w:val="36"/>
          <w:szCs w:val="36"/>
          <w:u w:val="single"/>
        </w:rPr>
        <w:t xml:space="preserve"> – </w:t>
      </w:r>
      <w:r w:rsidR="009D09AC">
        <w:rPr>
          <w:b/>
          <w:sz w:val="36"/>
          <w:szCs w:val="36"/>
          <w:u w:val="single"/>
        </w:rPr>
        <w:t>Waves</w:t>
      </w:r>
      <w:r>
        <w:rPr>
          <w:b/>
          <w:sz w:val="36"/>
          <w:szCs w:val="36"/>
        </w:rPr>
        <w:t>: Quiz 2</w:t>
      </w:r>
      <w:r w:rsidR="00FC725F" w:rsidRPr="00FC725F">
        <w:rPr>
          <w:b/>
          <w:sz w:val="36"/>
          <w:szCs w:val="36"/>
        </w:rPr>
        <w:t>a</w:t>
      </w:r>
      <w:r w:rsidR="00C23861"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F6F87FC" wp14:editId="24C0B5E0">
                <wp:simplePos x="0" y="0"/>
                <wp:positionH relativeFrom="column">
                  <wp:posOffset>4800600</wp:posOffset>
                </wp:positionH>
                <wp:positionV relativeFrom="paragraph">
                  <wp:posOffset>-342900</wp:posOffset>
                </wp:positionV>
                <wp:extent cx="1143000" cy="1028700"/>
                <wp:effectExtent l="0" t="0" r="0" b="1270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69ED5A" w14:textId="77777777" w:rsidR="00C23861" w:rsidRDefault="00C23861" w:rsidP="00C23861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1FC377EE" w14:textId="3069F380" w:rsidR="00C23861" w:rsidRPr="00A20868" w:rsidRDefault="001E6A7F" w:rsidP="00C23861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378pt;margin-top:-26.95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" filled="f" stroked="f">
                <v:textbox>
                  <w:txbxContent>
                    <w:p w14:paraId="6969ED5A" w14:textId="77777777" w:rsidR="00C23861" w:rsidRDefault="00C23861" w:rsidP="00C23861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1FC377EE" w14:textId="3069F380" w:rsidR="00C23861" w:rsidRPr="00A20868" w:rsidRDefault="001E6A7F" w:rsidP="00C23861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CF06F7F" w14:textId="77777777" w:rsidR="00FC725F" w:rsidRDefault="00FC725F">
      <w:pPr>
        <w:rPr>
          <w:b/>
          <w:sz w:val="28"/>
          <w:szCs w:val="28"/>
        </w:rPr>
      </w:pPr>
    </w:p>
    <w:p w14:paraId="3F05ABEC" w14:textId="77777777" w:rsidR="00C23861" w:rsidRDefault="00C23861">
      <w:pPr>
        <w:rPr>
          <w:b/>
          <w:sz w:val="28"/>
          <w:szCs w:val="28"/>
        </w:rPr>
      </w:pPr>
    </w:p>
    <w:p w14:paraId="57A15B25" w14:textId="77777777" w:rsidR="00C23861" w:rsidRDefault="00C23861">
      <w:pPr>
        <w:rPr>
          <w:b/>
          <w:sz w:val="28"/>
          <w:szCs w:val="28"/>
        </w:rPr>
      </w:pPr>
    </w:p>
    <w:p w14:paraId="02EE92ED" w14:textId="481F91CB" w:rsidR="0022119B" w:rsidRDefault="00CE5EE5" w:rsidP="00CE5EE5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32"/>
          <w:szCs w:val="32"/>
        </w:rPr>
      </w:pPr>
      <w:r w:rsidRPr="00CE5EE5">
        <w:rPr>
          <w:rFonts w:ascii="Times New Roman" w:hAnsi="Times New Roman" w:cs="Times New Roman"/>
          <w:sz w:val="32"/>
          <w:szCs w:val="32"/>
        </w:rPr>
        <w:t>A double slit is illuminated with monochromatic light of wavelength 6.00 × 10</w:t>
      </w:r>
      <w:r w:rsidRPr="00CE5EE5">
        <w:rPr>
          <w:rFonts w:ascii="Times New Roman" w:hAnsi="Times New Roman" w:cs="Times New Roman"/>
          <w:sz w:val="32"/>
          <w:szCs w:val="32"/>
          <w:vertAlign w:val="superscript"/>
        </w:rPr>
        <w:t>2</w:t>
      </w:r>
      <w:r w:rsidRPr="00CE5EE5">
        <w:rPr>
          <w:rFonts w:ascii="Times New Roman" w:hAnsi="Times New Roman" w:cs="Times New Roman"/>
          <w:sz w:val="32"/>
          <w:szCs w:val="32"/>
        </w:rPr>
        <w:t xml:space="preserve"> nm.  The m = 0 and m = 1 bright fringes are separated by 3.0 cm on a screen which is located 4.0 m from the slits. What is the separation between the slits?</w:t>
      </w:r>
    </w:p>
    <w:p w14:paraId="5EF58F70" w14:textId="77777777" w:rsidR="00CE5EE5" w:rsidRDefault="00CE5EE5" w:rsidP="00CE5EE5">
      <w:pPr>
        <w:rPr>
          <w:rFonts w:ascii="Times New Roman" w:hAnsi="Times New Roman" w:cs="Times New Roman"/>
          <w:sz w:val="32"/>
          <w:szCs w:val="32"/>
        </w:rPr>
      </w:pPr>
    </w:p>
    <w:p w14:paraId="58F46EEF" w14:textId="1469E8D9" w:rsidR="00CE5EE5" w:rsidRDefault="00CE5EE5" w:rsidP="00CE5EE5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3E167A2A" wp14:editId="60A1BDB4">
            <wp:extent cx="3658489" cy="140640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9-04 at 10.35.52 P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8489" cy="1406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F78380" w14:textId="0E7919A5" w:rsidR="00CE5EE5" w:rsidRPr="00CE5EE5" w:rsidRDefault="00CE5EE5" w:rsidP="00CE5EE5">
      <w:pPr>
        <w:jc w:val="center"/>
        <w:rPr>
          <w:rFonts w:ascii="Times New Roman" w:hAnsi="Times New Roman" w:cs="Times New Roman"/>
          <w:i/>
          <w:color w:val="7F7F7F" w:themeColor="text1" w:themeTint="80"/>
        </w:rPr>
      </w:pPr>
      <w:r w:rsidRPr="00CE5EE5">
        <w:rPr>
          <w:rFonts w:ascii="Times New Roman" w:hAnsi="Times New Roman" w:cs="Times New Roman"/>
          <w:i/>
          <w:color w:val="7F7F7F" w:themeColor="text1" w:themeTint="80"/>
        </w:rPr>
        <w:t>Use the image above to answer the</w:t>
      </w:r>
      <w:r w:rsidR="00956FC9">
        <w:rPr>
          <w:rFonts w:ascii="Times New Roman" w:hAnsi="Times New Roman" w:cs="Times New Roman"/>
          <w:i/>
          <w:color w:val="7F7F7F" w:themeColor="text1" w:themeTint="80"/>
        </w:rPr>
        <w:t xml:space="preserve"> next two </w:t>
      </w:r>
      <w:r w:rsidRPr="00CE5EE5">
        <w:rPr>
          <w:rFonts w:ascii="Times New Roman" w:hAnsi="Times New Roman" w:cs="Times New Roman"/>
          <w:i/>
          <w:color w:val="7F7F7F" w:themeColor="text1" w:themeTint="80"/>
        </w:rPr>
        <w:t>question</w:t>
      </w:r>
      <w:r w:rsidR="00956FC9">
        <w:rPr>
          <w:rFonts w:ascii="Times New Roman" w:hAnsi="Times New Roman" w:cs="Times New Roman"/>
          <w:i/>
          <w:color w:val="7F7F7F" w:themeColor="text1" w:themeTint="80"/>
        </w:rPr>
        <w:t>s</w:t>
      </w:r>
      <w:r w:rsidRPr="00CE5EE5">
        <w:rPr>
          <w:rFonts w:ascii="Times New Roman" w:hAnsi="Times New Roman" w:cs="Times New Roman"/>
          <w:i/>
          <w:color w:val="7F7F7F" w:themeColor="text1" w:themeTint="80"/>
        </w:rPr>
        <w:t>:</w:t>
      </w:r>
    </w:p>
    <w:p w14:paraId="1D8FC598" w14:textId="77777777" w:rsidR="00CE5EE5" w:rsidRPr="00CE5EE5" w:rsidRDefault="00CE5EE5" w:rsidP="00CE5EE5">
      <w:pPr>
        <w:jc w:val="center"/>
        <w:rPr>
          <w:rFonts w:ascii="Times New Roman" w:hAnsi="Times New Roman" w:cs="Times New Roman"/>
          <w:sz w:val="32"/>
          <w:szCs w:val="32"/>
        </w:rPr>
      </w:pPr>
    </w:p>
    <w:p w14:paraId="6CCBBC65" w14:textId="58EE87E5" w:rsidR="009430B2" w:rsidRPr="009430B2" w:rsidRDefault="009430B2" w:rsidP="009430B2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32"/>
          <w:szCs w:val="32"/>
        </w:rPr>
      </w:pPr>
      <w:r w:rsidRPr="009430B2">
        <w:rPr>
          <w:rFonts w:ascii="Times New Roman" w:hAnsi="Times New Roman" w:cs="Times New Roman"/>
          <w:sz w:val="32"/>
          <w:szCs w:val="32"/>
        </w:rPr>
        <w:t>Which fringe is the same distance from both slits?</w:t>
      </w:r>
    </w:p>
    <w:p w14:paraId="40B16075" w14:textId="4E7DD6AE" w:rsidR="009430B2" w:rsidRPr="009430B2" w:rsidRDefault="009430B2" w:rsidP="009430B2">
      <w:pPr>
        <w:ind w:left="720" w:firstLine="720"/>
        <w:rPr>
          <w:rFonts w:ascii="Times New Roman" w:hAnsi="Times New Roman" w:cs="Times New Roman"/>
          <w:sz w:val="32"/>
          <w:szCs w:val="32"/>
        </w:rPr>
      </w:pPr>
      <w:r w:rsidRPr="009430B2">
        <w:rPr>
          <w:rFonts w:ascii="Times New Roman" w:hAnsi="Times New Roman" w:cs="Times New Roman"/>
          <w:sz w:val="32"/>
          <w:szCs w:val="32"/>
        </w:rPr>
        <w:t>A, B, C, D, or E</w:t>
      </w:r>
    </w:p>
    <w:p w14:paraId="4BF3926F" w14:textId="77777777" w:rsidR="009430B2" w:rsidRDefault="009430B2" w:rsidP="009430B2">
      <w:pPr>
        <w:rPr>
          <w:rFonts w:ascii="Times New Roman" w:hAnsi="Times New Roman" w:cs="Times New Roman"/>
          <w:sz w:val="32"/>
          <w:szCs w:val="32"/>
        </w:rPr>
      </w:pPr>
    </w:p>
    <w:p w14:paraId="378999B7" w14:textId="6FCE41BE" w:rsidR="00CE5EE5" w:rsidRPr="009430B2" w:rsidRDefault="00CE5EE5" w:rsidP="009430B2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32"/>
          <w:szCs w:val="32"/>
        </w:rPr>
      </w:pPr>
      <w:r w:rsidRPr="009430B2">
        <w:rPr>
          <w:rFonts w:ascii="Times New Roman" w:hAnsi="Times New Roman" w:cs="Times New Roman"/>
          <w:sz w:val="32"/>
          <w:szCs w:val="32"/>
        </w:rPr>
        <w:t>Which one of the following phenomena would be observed if the wavelength of light were increased?</w:t>
      </w:r>
    </w:p>
    <w:p w14:paraId="34DAD2DB" w14:textId="643C7D1D" w:rsidR="00CE5EE5" w:rsidRPr="00C23861" w:rsidRDefault="00CE5EE5" w:rsidP="00CE5EE5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i/>
          <w:sz w:val="28"/>
          <w:szCs w:val="28"/>
        </w:rPr>
      </w:pPr>
      <w:r w:rsidRPr="00C23861">
        <w:rPr>
          <w:rFonts w:ascii="Times New Roman" w:hAnsi="Times New Roman" w:cs="Times New Roman"/>
          <w:i/>
          <w:sz w:val="28"/>
          <w:szCs w:val="28"/>
        </w:rPr>
        <w:t>The fringes would be brighter.</w:t>
      </w:r>
    </w:p>
    <w:p w14:paraId="49D7D913" w14:textId="4169FA5D" w:rsidR="00CE5EE5" w:rsidRPr="00C23861" w:rsidRDefault="00CE5EE5" w:rsidP="00CE5EE5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i/>
          <w:sz w:val="28"/>
          <w:szCs w:val="28"/>
        </w:rPr>
      </w:pPr>
      <w:r w:rsidRPr="00C23861">
        <w:rPr>
          <w:rFonts w:ascii="Times New Roman" w:hAnsi="Times New Roman" w:cs="Times New Roman"/>
          <w:i/>
          <w:sz w:val="28"/>
          <w:szCs w:val="28"/>
        </w:rPr>
        <w:t>More bright fringes would appear on the screen.</w:t>
      </w:r>
    </w:p>
    <w:p w14:paraId="78AF8C9C" w14:textId="19B6994E" w:rsidR="00CE5EE5" w:rsidRPr="00C23861" w:rsidRDefault="00CE5EE5" w:rsidP="00CE5EE5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i/>
          <w:sz w:val="28"/>
          <w:szCs w:val="28"/>
        </w:rPr>
      </w:pPr>
      <w:r w:rsidRPr="00C23861">
        <w:rPr>
          <w:rFonts w:ascii="Times New Roman" w:hAnsi="Times New Roman" w:cs="Times New Roman"/>
          <w:i/>
          <w:sz w:val="28"/>
          <w:szCs w:val="28"/>
        </w:rPr>
        <w:t>The distance between dark fringes would decrease.</w:t>
      </w:r>
    </w:p>
    <w:p w14:paraId="01B22D4B" w14:textId="0D23FECF" w:rsidR="00CE5EE5" w:rsidRPr="00C23861" w:rsidRDefault="00CE5EE5" w:rsidP="00CE5EE5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i/>
          <w:sz w:val="28"/>
          <w:szCs w:val="28"/>
        </w:rPr>
      </w:pPr>
      <w:r w:rsidRPr="00C23861">
        <w:rPr>
          <w:rFonts w:ascii="Times New Roman" w:hAnsi="Times New Roman" w:cs="Times New Roman"/>
          <w:i/>
          <w:sz w:val="28"/>
          <w:szCs w:val="28"/>
        </w:rPr>
        <w:t>Single-slit diffraction effects would become non-negligible.</w:t>
      </w:r>
    </w:p>
    <w:p w14:paraId="0EB0CFB5" w14:textId="7F0A6819" w:rsidR="00CE5EE5" w:rsidRPr="00C23861" w:rsidRDefault="00CE5EE5" w:rsidP="00CE5EE5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i/>
          <w:sz w:val="28"/>
          <w:szCs w:val="28"/>
        </w:rPr>
      </w:pPr>
      <w:r w:rsidRPr="00C23861">
        <w:rPr>
          <w:rFonts w:ascii="Times New Roman" w:hAnsi="Times New Roman" w:cs="Times New Roman"/>
          <w:i/>
          <w:sz w:val="28"/>
          <w:szCs w:val="28"/>
        </w:rPr>
        <w:t>The separation between bright fringes would increase.</w:t>
      </w:r>
    </w:p>
    <w:p w14:paraId="7E28E34C" w14:textId="77777777" w:rsidR="00CE5EE5" w:rsidRDefault="00CE5EE5" w:rsidP="00CE5EE5">
      <w:pPr>
        <w:rPr>
          <w:rFonts w:ascii="Times New Roman" w:hAnsi="Times New Roman" w:cs="Times New Roman"/>
          <w:sz w:val="32"/>
          <w:szCs w:val="32"/>
        </w:rPr>
      </w:pPr>
    </w:p>
    <w:p w14:paraId="01A4D08D" w14:textId="77777777" w:rsidR="00CE5EE5" w:rsidRPr="00CE5EE5" w:rsidRDefault="00CE5EE5" w:rsidP="00CE5EE5">
      <w:pPr>
        <w:rPr>
          <w:rFonts w:ascii="Times New Roman" w:hAnsi="Times New Roman" w:cs="Times New Roman"/>
          <w:sz w:val="32"/>
          <w:szCs w:val="32"/>
        </w:rPr>
      </w:pPr>
    </w:p>
    <w:p w14:paraId="3E233BC5" w14:textId="777D30D9" w:rsidR="009D09AC" w:rsidRDefault="009D09AC" w:rsidP="0062342A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br w:type="page"/>
      </w:r>
    </w:p>
    <w:p w14:paraId="68B8D0BA" w14:textId="62259028" w:rsidR="00206D5F" w:rsidRDefault="00684447" w:rsidP="00684447">
      <w:pPr>
        <w:rPr>
          <w:sz w:val="32"/>
          <w:szCs w:val="32"/>
        </w:rPr>
      </w:pPr>
      <w:r w:rsidRPr="00684447">
        <w:rPr>
          <w:sz w:val="32"/>
          <w:szCs w:val="32"/>
          <w:u w:val="single"/>
        </w:rPr>
        <w:lastRenderedPageBreak/>
        <w:t>Answers</w:t>
      </w:r>
      <w:r>
        <w:rPr>
          <w:sz w:val="32"/>
          <w:szCs w:val="32"/>
        </w:rPr>
        <w:t>:</w:t>
      </w:r>
      <w:r w:rsidR="004A308F" w:rsidRPr="004A308F">
        <w:rPr>
          <w:noProof/>
          <w:sz w:val="32"/>
          <w:szCs w:val="32"/>
        </w:rPr>
        <w:t xml:space="preserve"> </w:t>
      </w:r>
    </w:p>
    <w:p w14:paraId="152C5972" w14:textId="77777777" w:rsidR="00684447" w:rsidRDefault="00684447" w:rsidP="00684447">
      <w:pPr>
        <w:rPr>
          <w:sz w:val="32"/>
          <w:szCs w:val="32"/>
        </w:rPr>
      </w:pPr>
    </w:p>
    <w:p w14:paraId="08BABE0C" w14:textId="0B244881" w:rsidR="00684447" w:rsidRDefault="001E6A7F" w:rsidP="00956FC9">
      <w:pPr>
        <w:pStyle w:val="ListParagraph"/>
        <w:numPr>
          <w:ilvl w:val="0"/>
          <w:numId w:val="12"/>
        </w:num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9504" behindDoc="0" locked="0" layoutInCell="1" allowOverlap="1" wp14:anchorId="09FE2328" wp14:editId="452601B0">
            <wp:simplePos x="0" y="0"/>
            <wp:positionH relativeFrom="column">
              <wp:posOffset>4686300</wp:posOffset>
            </wp:positionH>
            <wp:positionV relativeFrom="paragraph">
              <wp:posOffset>438150</wp:posOffset>
            </wp:positionV>
            <wp:extent cx="567690" cy="526415"/>
            <wp:effectExtent l="0" t="0" r="0" b="698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308F">
        <w:rPr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7AA61943" wp14:editId="7D15B987">
            <wp:simplePos x="0" y="0"/>
            <wp:positionH relativeFrom="column">
              <wp:posOffset>4343400</wp:posOffset>
            </wp:positionH>
            <wp:positionV relativeFrom="paragraph">
              <wp:posOffset>438150</wp:posOffset>
            </wp:positionV>
            <wp:extent cx="567690" cy="526415"/>
            <wp:effectExtent l="0" t="0" r="0" b="698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308F">
        <w:rPr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053BA7B8" wp14:editId="6237633D">
            <wp:simplePos x="0" y="0"/>
            <wp:positionH relativeFrom="column">
              <wp:posOffset>800100</wp:posOffset>
            </wp:positionH>
            <wp:positionV relativeFrom="paragraph">
              <wp:posOffset>781050</wp:posOffset>
            </wp:positionV>
            <wp:extent cx="567690" cy="526415"/>
            <wp:effectExtent l="0" t="0" r="0" b="698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6FC9" w:rsidRPr="00956FC9">
        <w:rPr>
          <w:position w:val="-60"/>
          <w:sz w:val="32"/>
          <w:szCs w:val="32"/>
        </w:rPr>
        <w:object w:dxaOrig="4680" w:dyaOrig="1320" w14:anchorId="11A3D9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pt;height:87pt" o:ole="">
            <v:imagedata r:id="rId8" o:title=""/>
          </v:shape>
          <o:OLEObject Type="Embed" ProgID="Equation.DSMT4" ShapeID="_x0000_i1025" DrawAspect="Content" ObjectID="_1423540450" r:id="rId9"/>
        </w:object>
      </w:r>
    </w:p>
    <w:p w14:paraId="64E43CF8" w14:textId="77777777" w:rsidR="00D87504" w:rsidRDefault="00D87504" w:rsidP="00D87504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28253AAC" w14:textId="07CC48D8" w:rsidR="009430B2" w:rsidRPr="009430B2" w:rsidRDefault="004A308F" w:rsidP="009430B2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61D4537A" wp14:editId="51D11F89">
            <wp:simplePos x="0" y="0"/>
            <wp:positionH relativeFrom="column">
              <wp:posOffset>2514600</wp:posOffset>
            </wp:positionH>
            <wp:positionV relativeFrom="paragraph">
              <wp:posOffset>13970</wp:posOffset>
            </wp:positionV>
            <wp:extent cx="567690" cy="526415"/>
            <wp:effectExtent l="0" t="0" r="0" b="698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30B2" w:rsidRPr="009430B2">
        <w:rPr>
          <w:rFonts w:ascii="Times New Roman" w:hAnsi="Times New Roman" w:cs="Times New Roman"/>
          <w:sz w:val="32"/>
          <w:szCs w:val="32"/>
        </w:rPr>
        <w:t>Which fringe is the same distance from both slits?</w:t>
      </w:r>
    </w:p>
    <w:p w14:paraId="374894CD" w14:textId="77777777" w:rsidR="009430B2" w:rsidRDefault="009430B2" w:rsidP="009430B2">
      <w:pPr>
        <w:ind w:left="720" w:firstLine="720"/>
        <w:rPr>
          <w:rFonts w:ascii="Times New Roman" w:hAnsi="Times New Roman" w:cs="Times New Roman"/>
          <w:sz w:val="32"/>
          <w:szCs w:val="32"/>
        </w:rPr>
      </w:pPr>
      <w:r w:rsidRPr="009430B2">
        <w:rPr>
          <w:rFonts w:ascii="Times New Roman" w:hAnsi="Times New Roman" w:cs="Times New Roman"/>
          <w:sz w:val="32"/>
          <w:szCs w:val="32"/>
        </w:rPr>
        <w:t xml:space="preserve">A, </w:t>
      </w:r>
      <w:r w:rsidRPr="009430B2">
        <w:rPr>
          <w:rFonts w:ascii="Times New Roman" w:hAnsi="Times New Roman" w:cs="Times New Roman"/>
          <w:sz w:val="32"/>
          <w:szCs w:val="32"/>
          <w:highlight w:val="yellow"/>
        </w:rPr>
        <w:t>B</w:t>
      </w:r>
      <w:r w:rsidRPr="009430B2">
        <w:rPr>
          <w:rFonts w:ascii="Times New Roman" w:hAnsi="Times New Roman" w:cs="Times New Roman"/>
          <w:sz w:val="32"/>
          <w:szCs w:val="32"/>
        </w:rPr>
        <w:t>, C, D, or E</w:t>
      </w:r>
    </w:p>
    <w:p w14:paraId="48A85AFE" w14:textId="77777777" w:rsidR="009430B2" w:rsidRPr="009430B2" w:rsidRDefault="009430B2" w:rsidP="009430B2">
      <w:pPr>
        <w:ind w:left="720" w:firstLine="720"/>
        <w:rPr>
          <w:rFonts w:ascii="Times New Roman" w:hAnsi="Times New Roman" w:cs="Times New Roman"/>
          <w:sz w:val="32"/>
          <w:szCs w:val="32"/>
        </w:rPr>
      </w:pPr>
    </w:p>
    <w:p w14:paraId="1B9893EE" w14:textId="77777777" w:rsidR="00D87504" w:rsidRPr="00CE5EE5" w:rsidRDefault="00D87504" w:rsidP="00D87504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32"/>
          <w:szCs w:val="32"/>
        </w:rPr>
      </w:pPr>
      <w:r w:rsidRPr="00CE5EE5">
        <w:rPr>
          <w:rFonts w:ascii="Times New Roman" w:hAnsi="Times New Roman" w:cs="Times New Roman"/>
          <w:sz w:val="32"/>
          <w:szCs w:val="32"/>
        </w:rPr>
        <w:t>Which one of the following phenomena would be observed if the wavelength of light were increased?</w:t>
      </w:r>
    </w:p>
    <w:p w14:paraId="476FE335" w14:textId="77777777" w:rsidR="00D87504" w:rsidRPr="00C23861" w:rsidRDefault="00D87504" w:rsidP="00D87504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i/>
          <w:sz w:val="28"/>
          <w:szCs w:val="28"/>
        </w:rPr>
      </w:pPr>
      <w:r w:rsidRPr="00C23861">
        <w:rPr>
          <w:rFonts w:ascii="Times New Roman" w:hAnsi="Times New Roman" w:cs="Times New Roman"/>
          <w:i/>
          <w:sz w:val="28"/>
          <w:szCs w:val="28"/>
        </w:rPr>
        <w:t>The fringes would be brighter.</w:t>
      </w:r>
    </w:p>
    <w:p w14:paraId="2A6C489D" w14:textId="77777777" w:rsidR="00D87504" w:rsidRPr="00C23861" w:rsidRDefault="00D87504" w:rsidP="00D87504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i/>
          <w:sz w:val="28"/>
          <w:szCs w:val="28"/>
        </w:rPr>
      </w:pPr>
      <w:r w:rsidRPr="00C23861">
        <w:rPr>
          <w:rFonts w:ascii="Times New Roman" w:hAnsi="Times New Roman" w:cs="Times New Roman"/>
          <w:i/>
          <w:sz w:val="28"/>
          <w:szCs w:val="28"/>
        </w:rPr>
        <w:t>More bright fringes would appear on the screen.</w:t>
      </w:r>
    </w:p>
    <w:p w14:paraId="172A7924" w14:textId="187BFB34" w:rsidR="00D87504" w:rsidRPr="00C23861" w:rsidRDefault="004A308F" w:rsidP="00D87504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i/>
          <w:sz w:val="28"/>
          <w:szCs w:val="28"/>
        </w:rPr>
      </w:pPr>
      <w:bookmarkStart w:id="0" w:name="_GoBack"/>
      <w:r>
        <w:rPr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107F599D" wp14:editId="67DAE224">
            <wp:simplePos x="0" y="0"/>
            <wp:positionH relativeFrom="column">
              <wp:posOffset>5257800</wp:posOffset>
            </wp:positionH>
            <wp:positionV relativeFrom="paragraph">
              <wp:posOffset>36830</wp:posOffset>
            </wp:positionV>
            <wp:extent cx="567690" cy="526415"/>
            <wp:effectExtent l="0" t="0" r="0" b="698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D87504" w:rsidRPr="00C23861">
        <w:rPr>
          <w:rFonts w:ascii="Times New Roman" w:hAnsi="Times New Roman" w:cs="Times New Roman"/>
          <w:i/>
          <w:sz w:val="28"/>
          <w:szCs w:val="28"/>
        </w:rPr>
        <w:t>The distance between dark fringes would decrease.</w:t>
      </w:r>
    </w:p>
    <w:p w14:paraId="53762634" w14:textId="77777777" w:rsidR="00D87504" w:rsidRPr="00C23861" w:rsidRDefault="00D87504" w:rsidP="00D87504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i/>
          <w:sz w:val="28"/>
          <w:szCs w:val="28"/>
        </w:rPr>
      </w:pPr>
      <w:r w:rsidRPr="00C23861">
        <w:rPr>
          <w:rFonts w:ascii="Times New Roman" w:hAnsi="Times New Roman" w:cs="Times New Roman"/>
          <w:i/>
          <w:sz w:val="28"/>
          <w:szCs w:val="28"/>
        </w:rPr>
        <w:t>Single-slit diffraction effects would become non-negligible.</w:t>
      </w:r>
    </w:p>
    <w:p w14:paraId="76A487B5" w14:textId="609634B3" w:rsidR="00D87504" w:rsidRPr="00C23861" w:rsidRDefault="00D87504" w:rsidP="00D87504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i/>
          <w:sz w:val="28"/>
          <w:szCs w:val="28"/>
        </w:rPr>
      </w:pPr>
      <w:r w:rsidRPr="00C23861">
        <w:rPr>
          <w:rFonts w:ascii="Times New Roman" w:hAnsi="Times New Roman" w:cs="Times New Roman"/>
          <w:i/>
          <w:sz w:val="28"/>
          <w:szCs w:val="28"/>
          <w:highlight w:val="yellow"/>
        </w:rPr>
        <w:t>The separation between bright fringes would increase</w:t>
      </w:r>
      <w:r w:rsidRPr="00C23861">
        <w:rPr>
          <w:rFonts w:ascii="Times New Roman" w:hAnsi="Times New Roman" w:cs="Times New Roman"/>
          <w:i/>
          <w:sz w:val="28"/>
          <w:szCs w:val="28"/>
        </w:rPr>
        <w:t>.</w:t>
      </w:r>
    </w:p>
    <w:p w14:paraId="71C47DC2" w14:textId="77777777" w:rsidR="00956FC9" w:rsidRPr="00956FC9" w:rsidRDefault="00956FC9" w:rsidP="009430B2">
      <w:pPr>
        <w:pStyle w:val="ListParagraph"/>
        <w:rPr>
          <w:sz w:val="32"/>
          <w:szCs w:val="32"/>
        </w:rPr>
      </w:pPr>
    </w:p>
    <w:sectPr w:rsidR="00956FC9" w:rsidRPr="00956FC9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0DF0AC4"/>
    <w:multiLevelType w:val="multilevel"/>
    <w:tmpl w:val="B488731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A30017"/>
    <w:multiLevelType w:val="multilevel"/>
    <w:tmpl w:val="296C65A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685429"/>
    <w:multiLevelType w:val="multilevel"/>
    <w:tmpl w:val="D5AE0DA4"/>
    <w:lvl w:ilvl="0">
      <w:start w:val="1"/>
      <w:numFmt w:val="lowerLetter"/>
      <w:lvlText w:val="%1.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E12356"/>
    <w:multiLevelType w:val="hybridMultilevel"/>
    <w:tmpl w:val="B48873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68F4B580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D559C0"/>
    <w:multiLevelType w:val="multilevel"/>
    <w:tmpl w:val="296C65A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0">
    <w:nsid w:val="47746026"/>
    <w:multiLevelType w:val="hybridMultilevel"/>
    <w:tmpl w:val="D5AE0DA4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4AA277B9"/>
    <w:multiLevelType w:val="hybridMultilevel"/>
    <w:tmpl w:val="A98CC94A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6D61349"/>
    <w:multiLevelType w:val="hybridMultilevel"/>
    <w:tmpl w:val="6DD602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7825994"/>
    <w:multiLevelType w:val="hybridMultilevel"/>
    <w:tmpl w:val="A45021AC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14">
    <w:nsid w:val="6B0A200D"/>
    <w:multiLevelType w:val="hybridMultilevel"/>
    <w:tmpl w:val="BB7AB888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15"/>
  </w:num>
  <w:num w:numId="4">
    <w:abstractNumId w:val="9"/>
  </w:num>
  <w:num w:numId="5">
    <w:abstractNumId w:val="8"/>
  </w:num>
  <w:num w:numId="6">
    <w:abstractNumId w:val="5"/>
  </w:num>
  <w:num w:numId="7">
    <w:abstractNumId w:val="11"/>
  </w:num>
  <w:num w:numId="8">
    <w:abstractNumId w:val="13"/>
  </w:num>
  <w:num w:numId="9">
    <w:abstractNumId w:val="6"/>
  </w:num>
  <w:num w:numId="10">
    <w:abstractNumId w:val="10"/>
  </w:num>
  <w:num w:numId="11">
    <w:abstractNumId w:val="7"/>
  </w:num>
  <w:num w:numId="12">
    <w:abstractNumId w:val="12"/>
  </w:num>
  <w:num w:numId="13">
    <w:abstractNumId w:val="2"/>
  </w:num>
  <w:num w:numId="14">
    <w:abstractNumId w:val="4"/>
  </w:num>
  <w:num w:numId="15">
    <w:abstractNumId w:val="14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99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1160E9"/>
    <w:rsid w:val="001E6A7F"/>
    <w:rsid w:val="00206D5F"/>
    <w:rsid w:val="0022119B"/>
    <w:rsid w:val="0029531F"/>
    <w:rsid w:val="002957A1"/>
    <w:rsid w:val="004A308F"/>
    <w:rsid w:val="004B3AAA"/>
    <w:rsid w:val="005B7C62"/>
    <w:rsid w:val="0062342A"/>
    <w:rsid w:val="00684447"/>
    <w:rsid w:val="008371C6"/>
    <w:rsid w:val="009430B2"/>
    <w:rsid w:val="00956FC9"/>
    <w:rsid w:val="009706A6"/>
    <w:rsid w:val="009D09AC"/>
    <w:rsid w:val="00A9668B"/>
    <w:rsid w:val="00BD305B"/>
    <w:rsid w:val="00C23861"/>
    <w:rsid w:val="00C4242A"/>
    <w:rsid w:val="00CE5EE5"/>
    <w:rsid w:val="00D87504"/>
    <w:rsid w:val="00FC7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emf"/><Relationship Id="rId9" Type="http://schemas.openxmlformats.org/officeDocument/2006/relationships/oleObject" Target="embeddings/oleObject1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178</Words>
  <Characters>1015</Characters>
  <Application>Microsoft Macintosh Word</Application>
  <DocSecurity>0</DocSecurity>
  <Lines>8</Lines>
  <Paragraphs>2</Paragraphs>
  <ScaleCrop>false</ScaleCrop>
  <Company/>
  <LinksUpToDate>false</LinksUpToDate>
  <CharactersWithSpaces>11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D45 User</cp:lastModifiedBy>
  <cp:revision>10</cp:revision>
  <dcterms:created xsi:type="dcterms:W3CDTF">2014-09-05T05:38:00Z</dcterms:created>
  <dcterms:modified xsi:type="dcterms:W3CDTF">2017-02-27T15:08:00Z</dcterms:modified>
</cp:coreProperties>
</file>